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72"/>
  </p:notesMasterIdLst>
  <p:handoutMasterIdLst>
    <p:handoutMasterId r:id="rId73"/>
  </p:handoutMasterIdLst>
  <p:sldIdLst>
    <p:sldId id="1321" r:id="rId6"/>
    <p:sldId id="1432" r:id="rId7"/>
    <p:sldId id="1433" r:id="rId8"/>
    <p:sldId id="1434" r:id="rId9"/>
    <p:sldId id="1442" r:id="rId10"/>
    <p:sldId id="1435" r:id="rId11"/>
    <p:sldId id="1436" r:id="rId12"/>
    <p:sldId id="1437" r:id="rId13"/>
    <p:sldId id="1326" r:id="rId14"/>
    <p:sldId id="1439" r:id="rId15"/>
    <p:sldId id="1327" r:id="rId16"/>
    <p:sldId id="1328" r:id="rId17"/>
    <p:sldId id="1329" r:id="rId18"/>
    <p:sldId id="1330" r:id="rId19"/>
    <p:sldId id="1405" r:id="rId20"/>
    <p:sldId id="1331" r:id="rId21"/>
    <p:sldId id="1332" r:id="rId22"/>
    <p:sldId id="1333" r:id="rId23"/>
    <p:sldId id="1334" r:id="rId24"/>
    <p:sldId id="1335" r:id="rId25"/>
    <p:sldId id="1337" r:id="rId26"/>
    <p:sldId id="1338" r:id="rId27"/>
    <p:sldId id="1340" r:id="rId28"/>
    <p:sldId id="1341" r:id="rId29"/>
    <p:sldId id="1412" r:id="rId30"/>
    <p:sldId id="1413" r:id="rId31"/>
    <p:sldId id="1406" r:id="rId32"/>
    <p:sldId id="1342" r:id="rId33"/>
    <p:sldId id="1407" r:id="rId34"/>
    <p:sldId id="1345" r:id="rId35"/>
    <p:sldId id="1408" r:id="rId36"/>
    <p:sldId id="1353" r:id="rId37"/>
    <p:sldId id="1354" r:id="rId38"/>
    <p:sldId id="1355" r:id="rId39"/>
    <p:sldId id="1356" r:id="rId40"/>
    <p:sldId id="1357" r:id="rId41"/>
    <p:sldId id="1358" r:id="rId42"/>
    <p:sldId id="1359" r:id="rId43"/>
    <p:sldId id="1360" r:id="rId44"/>
    <p:sldId id="1370" r:id="rId45"/>
    <p:sldId id="1443" r:id="rId46"/>
    <p:sldId id="1444" r:id="rId47"/>
    <p:sldId id="1445" r:id="rId48"/>
    <p:sldId id="1446" r:id="rId49"/>
    <p:sldId id="1447" r:id="rId50"/>
    <p:sldId id="1449" r:id="rId51"/>
    <p:sldId id="1450" r:id="rId52"/>
    <p:sldId id="1451" r:id="rId53"/>
    <p:sldId id="1452" r:id="rId54"/>
    <p:sldId id="1453" r:id="rId55"/>
    <p:sldId id="1454" r:id="rId56"/>
    <p:sldId id="1455" r:id="rId57"/>
    <p:sldId id="1456" r:id="rId58"/>
    <p:sldId id="1457" r:id="rId59"/>
    <p:sldId id="1458" r:id="rId60"/>
    <p:sldId id="1459" r:id="rId61"/>
    <p:sldId id="1460" r:id="rId62"/>
    <p:sldId id="1461" r:id="rId63"/>
    <p:sldId id="1462" r:id="rId64"/>
    <p:sldId id="1463" r:id="rId65"/>
    <p:sldId id="1464" r:id="rId66"/>
    <p:sldId id="1465" r:id="rId67"/>
    <p:sldId id="1466" r:id="rId68"/>
    <p:sldId id="1467" r:id="rId69"/>
    <p:sldId id="1468" r:id="rId70"/>
    <p:sldId id="1469" r:id="rId71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95.wmf"/><Relationship Id="rId1" Type="http://schemas.openxmlformats.org/officeDocument/2006/relationships/image" Target="../media/image92.wmf"/><Relationship Id="rId4" Type="http://schemas.openxmlformats.org/officeDocument/2006/relationships/image" Target="../media/image9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032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138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0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0 Mon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0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0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0 Mon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0 Mo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0 Mon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5.png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https://baike.baidu.com/item/%E7%A6%BB%E6%95%A3%E7%A8%8B%E5%BA%A6/6775049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756089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</a:t>
            </a:r>
            <a:r>
              <a:rPr lang="zh-CN" altLang="en-US" sz="6000" b="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0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530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1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14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5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721676" y="594052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smtClean="0">
                <a:latin typeface="+mj-lt"/>
              </a:rPr>
              <a:t>VaR 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9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4563" y="1094874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什么是风险？如何度量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44645" y="2209832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损失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事故发生与否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时间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地点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8362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smtClean="0"/>
              <a:t>VaR 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正态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2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512759" y="3611388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25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6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7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8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9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111" y="762070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912" y="1947579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ndom variable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取值依赖于随机现象的观察结果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次数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-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随机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累积损失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3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3786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30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20084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（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1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291175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2802"/>
              </p:ext>
            </p:extLst>
          </p:nvPr>
        </p:nvGraphicFramePr>
        <p:xfrm>
          <a:off x="236213" y="2287254"/>
          <a:ext cx="8749167" cy="80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9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3" y="2287254"/>
                        <a:ext cx="8749167" cy="80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2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3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3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1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2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4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3963955" y="827189"/>
            <a:ext cx="162736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0" y="583455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随机的，取值特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损失分布来描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其分布函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有限个或可列个值。如保单的索赔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布满一个区间。如损失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金额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范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4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80925"/>
              </p:ext>
            </p:extLst>
          </p:nvPr>
        </p:nvGraphicFramePr>
        <p:xfrm>
          <a:off x="2705149" y="2642122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49" y="2642122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1387"/>
              </p:ext>
            </p:extLst>
          </p:nvPr>
        </p:nvGraphicFramePr>
        <p:xfrm>
          <a:off x="2917841" y="4849223"/>
          <a:ext cx="1044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41" y="4849223"/>
                        <a:ext cx="10445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96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课堂练习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31046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/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131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3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/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75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16896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3683624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/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1699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88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/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1699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5218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7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30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17101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48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1710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75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172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992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28714" y="685872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密度函数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bability den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pdf)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mulative distribution function,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uantile function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64613"/>
              </p:ext>
            </p:extLst>
          </p:nvPr>
        </p:nvGraphicFramePr>
        <p:xfrm>
          <a:off x="2959785" y="3355826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85" y="3355826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8734"/>
              </p:ext>
            </p:extLst>
          </p:nvPr>
        </p:nvGraphicFramePr>
        <p:xfrm>
          <a:off x="2818464" y="2163800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64" y="2163800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36428"/>
              </p:ext>
            </p:extLst>
          </p:nvPr>
        </p:nvGraphicFramePr>
        <p:xfrm>
          <a:off x="3461009" y="4675726"/>
          <a:ext cx="101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09" y="4675726"/>
                        <a:ext cx="101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548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4506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51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/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176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/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176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/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1761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6067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58800" y="151787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51787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49600" y="613036"/>
            <a:ext cx="2921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顾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sz="2800" b="0" kern="0" dirty="0" smtClean="0"/>
              <a:t>数学期望</a:t>
            </a:r>
            <a:endParaRPr lang="en-US" altLang="zh-CN" sz="2800" b="0" kern="0" dirty="0">
              <a:latin typeface="Times New Roman" pitchFamily="18" charset="0"/>
            </a:endParaRPr>
          </a:p>
          <a:p>
            <a:pPr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4780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B66CE53-C292-4D59-9921-5A7FDC57ED61}" type="slidenum">
              <a:rPr lang="en-US" altLang="zh-CN"/>
              <a:pPr>
                <a:defRPr/>
              </a:pPr>
              <a:t>53</a:t>
            </a:fld>
            <a:r>
              <a:rPr lang="en-US" altLang="zh-CN"/>
              <a:t> )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47389"/>
            <a:ext cx="7543800" cy="792162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超额损失</a:t>
            </a:r>
            <a:endParaRPr lang="en-US" altLang="zh-CN" sz="32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82750"/>
            <a:ext cx="82296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i="1" baseline="30000" dirty="0" err="1" smtClean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 −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400" dirty="0" smtClean="0">
                <a:latin typeface="Times New Roman" pitchFamily="18" charset="0"/>
              </a:rPr>
              <a:t>  | 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 &gt; </a:t>
            </a:r>
            <a:r>
              <a:rPr lang="en-US" altLang="zh-CN" sz="2400" i="1" dirty="0" smtClean="0">
                <a:latin typeface="Times New Roman" pitchFamily="18" charset="0"/>
              </a:rPr>
              <a:t>d</a:t>
            </a:r>
          </a:p>
          <a:p>
            <a:pPr eaLnBrk="1" hangingPunct="1">
              <a:lnSpc>
                <a:spcPct val="12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E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X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−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d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|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 &gt;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altLang="zh-CN" sz="2400" dirty="0" smtClean="0">
                <a:latin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</a:rPr>
              <a:t>称作平均超额损失函数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altLang="zh-CN" sz="2400" dirty="0" smtClean="0">
                <a:latin typeface="Times New Roman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987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13550" y="6096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4F7239-364D-4B54-8753-3B553158DC3D}" type="slidenum">
              <a:rPr lang="en-US" altLang="zh-CN"/>
              <a:pPr>
                <a:defRPr/>
              </a:pPr>
              <a:t>54</a:t>
            </a:fld>
            <a:r>
              <a:rPr lang="en-US" altLang="zh-CN"/>
              <a:t> )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882" y="741882"/>
            <a:ext cx="8153400" cy="7810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平均超额损失函数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mean excess loss function）</a:t>
            </a:r>
          </a:p>
        </p:txBody>
      </p:sp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524000" y="1828800"/>
          <a:ext cx="2744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3" imgW="1600200" imgH="533400" progId="Equation.DSMT4">
                  <p:embed/>
                </p:oleObj>
              </mc:Choice>
              <mc:Fallback>
                <p:oleObj name="Equation" r:id="rId3" imgW="1600200" imgH="533400" progId="Equation.DSMT4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744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133600" y="3306763"/>
          <a:ext cx="3113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06763"/>
                        <a:ext cx="3113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209800" y="4953000"/>
          <a:ext cx="13493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7" imgW="787058" imgH="533169" progId="Equation.DSMT4">
                  <p:embed/>
                </p:oleObj>
              </mc:Choice>
              <mc:Fallback>
                <p:oleObj name="Equation" r:id="rId7" imgW="787058" imgH="533169" progId="Equation.DSMT4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1349375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010400" y="4038600"/>
            <a:ext cx="869950" cy="3667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Arial" charset="0"/>
              </a:rPr>
              <a:t>见下页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096000" y="3505200"/>
          <a:ext cx="2392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392363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892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D5099A5-FE7D-495B-8BFE-4DA194CC5A3E}" type="slidenum">
              <a:rPr lang="en-US" altLang="zh-CN"/>
              <a:pPr>
                <a:defRPr/>
              </a:pPr>
              <a:t>55</a:t>
            </a:fld>
            <a:r>
              <a:rPr lang="en-US" altLang="zh-CN"/>
              <a:t> )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1143000" y="990600"/>
            <a:ext cx="8851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证明</a:t>
            </a:r>
            <a:r>
              <a:rPr lang="en-US" altLang="zh-CN" dirty="0" smtClean="0">
                <a:latin typeface="Arial" charset="0"/>
              </a:rPr>
              <a:t>: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1905000" y="1752600"/>
          <a:ext cx="55467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3" imgW="2476500" imgH="1943100" progId="Equation.DSMT4">
                  <p:embed/>
                </p:oleObj>
              </mc:Choice>
              <mc:Fallback>
                <p:oleObj name="Equation" r:id="rId3" imgW="2476500" imgH="194310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546725" cy="434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1959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2E04F51F-E149-42CF-AB48-BAF6A42B818A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81" y="834993"/>
            <a:ext cx="6849771" cy="706988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Left censored and shifted variable</a:t>
            </a:r>
            <a:r>
              <a:rPr lang="en-US" altLang="zh-CN" sz="3200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1752600" y="3581400"/>
            <a:ext cx="6226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（含零，对应于每次损失的赔款，</a:t>
            </a:r>
            <a:r>
              <a:rPr lang="en-US" altLang="zh-CN" sz="2000" dirty="0">
                <a:latin typeface="Arial" charset="0"/>
              </a:rPr>
              <a:t>per  loss variable</a:t>
            </a:r>
            <a:r>
              <a:rPr lang="zh-CN" altLang="en-US" sz="2000" dirty="0">
                <a:latin typeface="Arial" charset="0"/>
              </a:rPr>
              <a:t>）</a:t>
            </a:r>
          </a:p>
        </p:txBody>
      </p:sp>
      <p:graphicFrame>
        <p:nvGraphicFramePr>
          <p:cNvPr id="21509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2162175"/>
          <a:ext cx="403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4" imgW="2082800" imgH="457200" progId="Equation.DSMT4">
                  <p:embed/>
                </p:oleObj>
              </mc:Choice>
              <mc:Fallback>
                <p:oleObj name="Equation" r:id="rId4" imgW="2082800" imgH="457200" progId="Equation.DSMT4">
                  <p:embed/>
                  <p:pic>
                    <p:nvPicPr>
                      <p:cNvPr id="215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62175"/>
                        <a:ext cx="4038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543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837E047-ECE8-404B-86B5-6ACF09BE07CC}" type="slidenum">
              <a:rPr lang="en-US" altLang="zh-CN"/>
              <a:pPr>
                <a:defRPr/>
              </a:pPr>
              <a:t>57</a:t>
            </a:fld>
            <a:r>
              <a:rPr lang="en-US" altLang="zh-CN"/>
              <a:t> )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-1446246" y="710066"/>
            <a:ext cx="8153400" cy="586889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</a:rPr>
              <a:t>止损保费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top loss premium）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852126" y="1617662"/>
          <a:ext cx="4419600" cy="486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3" imgW="2387520" imgH="2628720" progId="Equation.DSMT4">
                  <p:embed/>
                </p:oleObj>
              </mc:Choice>
              <mc:Fallback>
                <p:oleObj name="Equation" r:id="rId3" imgW="2387520" imgH="262872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126" y="1617662"/>
                        <a:ext cx="4419600" cy="486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767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2631774" y="1377631"/>
          <a:ext cx="3443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74" y="1377631"/>
                        <a:ext cx="34432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5388" y="1488290"/>
            <a:ext cx="140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止</a:t>
            </a:r>
            <a:r>
              <a:rPr lang="zh-CN" altLang="en-US" sz="2000" dirty="0">
                <a:latin typeface="Arial" charset="0"/>
              </a:rPr>
              <a:t>损保费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828800" y="2464802"/>
            <a:ext cx="5746282" cy="38012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74720" y="3667225"/>
            <a:ext cx="336884" cy="269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443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E29FEA6-90F2-4CE8-AA20-72E66AAB8847}" type="slidenum">
              <a:rPr lang="en-US" altLang="zh-CN"/>
              <a:pPr>
                <a:defRPr/>
              </a:pPr>
              <a:t>59</a:t>
            </a:fld>
            <a:r>
              <a:rPr lang="en-US" altLang="zh-CN"/>
              <a:t> )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/>
          </p:nvPr>
        </p:nvGraphicFramePr>
        <p:xfrm>
          <a:off x="1155700" y="762000"/>
          <a:ext cx="43164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762000"/>
                        <a:ext cx="43164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1752600" y="1847850"/>
            <a:ext cx="409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cs typeface="Times New Roman" pitchFamily="18" charset="0"/>
              </a:rPr>
              <a:t>含义：</a:t>
            </a:r>
            <a:r>
              <a:rPr lang="en-US" altLang="zh-CN" i="1" dirty="0">
                <a:solidFill>
                  <a:srgbClr val="0033CC"/>
                </a:solidFill>
                <a:cs typeface="Times New Roman" pitchFamily="18" charset="0"/>
              </a:rPr>
              <a:t>d</a:t>
            </a:r>
            <a:r>
              <a:rPr lang="en-US" altLang="zh-CN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rgbClr val="0033CC"/>
                </a:solidFill>
                <a:cs typeface="Times New Roman" pitchFamily="18" charset="0"/>
              </a:rPr>
              <a:t>增加，止损保费降低</a:t>
            </a:r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295400" y="3200400"/>
          <a:ext cx="2289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108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2289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1752600" y="3886200"/>
            <a:ext cx="506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  <a:latin typeface="Arial" charset="0"/>
              </a:rPr>
              <a:t>含义：止损保费如何降低？（下图）</a:t>
            </a:r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2362200" y="63246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7" name="Line 13"/>
          <p:cNvSpPr>
            <a:spLocks noChangeShapeType="1"/>
          </p:cNvSpPr>
          <p:nvPr/>
        </p:nvSpPr>
        <p:spPr bwMode="auto">
          <a:xfrm flipV="1">
            <a:off x="2362200" y="4724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9" name="Freeform 15"/>
          <p:cNvSpPr>
            <a:spLocks/>
          </p:cNvSpPr>
          <p:nvPr/>
        </p:nvSpPr>
        <p:spPr bwMode="auto">
          <a:xfrm>
            <a:off x="2743200" y="4800600"/>
            <a:ext cx="1981200" cy="1295400"/>
          </a:xfrm>
          <a:custGeom>
            <a:avLst/>
            <a:gdLst>
              <a:gd name="T0" fmla="*/ 0 w 1152"/>
              <a:gd name="T1" fmla="*/ 0 h 816"/>
              <a:gd name="T2" fmla="*/ 330200 w 1152"/>
              <a:gd name="T3" fmla="*/ 762000 h 816"/>
              <a:gd name="T4" fmla="*/ 825500 w 1152"/>
              <a:gd name="T5" fmla="*/ 1143000 h 816"/>
              <a:gd name="T6" fmla="*/ 1981200 w 1152"/>
              <a:gd name="T7" fmla="*/ 1295400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816">
                <a:moveTo>
                  <a:pt x="0" y="0"/>
                </a:moveTo>
                <a:cubicBezTo>
                  <a:pt x="56" y="180"/>
                  <a:pt x="112" y="360"/>
                  <a:pt x="192" y="480"/>
                </a:cubicBezTo>
                <a:cubicBezTo>
                  <a:pt x="272" y="600"/>
                  <a:pt x="320" y="664"/>
                  <a:pt x="480" y="720"/>
                </a:cubicBezTo>
                <a:cubicBezTo>
                  <a:pt x="640" y="776"/>
                  <a:pt x="896" y="796"/>
                  <a:pt x="1152" y="81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5775325" y="6134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i="1"/>
              <a:t>d</a:t>
            </a:r>
          </a:p>
        </p:txBody>
      </p:sp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1447800" y="4724400"/>
          <a:ext cx="762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108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762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592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5" grpId="0"/>
      <p:bldP spid="108556" grpId="0" animBg="1"/>
      <p:bldP spid="108557" grpId="0" animBg="1"/>
      <p:bldP spid="108559" grpId="0" animBg="1"/>
      <p:bldP spid="1085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71600" y="578800"/>
            <a:ext cx="8229600" cy="789140"/>
          </a:xfrm>
        </p:spPr>
        <p:txBody>
          <a:bodyPr/>
          <a:lstStyle/>
          <a:p>
            <a:r>
              <a:rPr lang="zh-CN" altLang="en-US" dirty="0"/>
              <a:t>方差、标准差和变异系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随机变量取值的分散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度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方根，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异系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差和均值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率，</a:t>
            </a:r>
            <a:r>
              <a:rPr lang="zh-CN" altLang="en-US" b="0" dirty="0">
                <a:hlinkClick r:id="rId3"/>
              </a:rPr>
              <a:t>离散程度</a:t>
            </a:r>
            <a:r>
              <a:rPr lang="zh-CN" altLang="en-US" b="0" dirty="0" smtClean="0"/>
              <a:t>大小，消除量纲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6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87052"/>
              </p:ext>
            </p:extLst>
          </p:nvPr>
        </p:nvGraphicFramePr>
        <p:xfrm>
          <a:off x="1626679" y="2074227"/>
          <a:ext cx="5738245" cy="59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4" imgW="2743200" imgH="279400" progId="Equation.DSMT4">
                  <p:embed/>
                </p:oleObj>
              </mc:Choice>
              <mc:Fallback>
                <p:oleObj name="Equation" r:id="rId4" imgW="2743200" imgH="279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679" y="2074227"/>
                        <a:ext cx="5738245" cy="59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2144"/>
              </p:ext>
            </p:extLst>
          </p:nvPr>
        </p:nvGraphicFramePr>
        <p:xfrm>
          <a:off x="2743248" y="3383082"/>
          <a:ext cx="2133544" cy="5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3383082"/>
                        <a:ext cx="2133544" cy="54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2271"/>
              </p:ext>
            </p:extLst>
          </p:nvPr>
        </p:nvGraphicFramePr>
        <p:xfrm>
          <a:off x="2743248" y="5316181"/>
          <a:ext cx="1951263" cy="86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5316181"/>
                        <a:ext cx="1951263" cy="86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520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29B684AC-5500-4CF6-B5A8-858E17DB5A15}" type="slidenum">
              <a:rPr lang="en-US" altLang="zh-CN"/>
              <a:pPr>
                <a:defRPr/>
              </a:pPr>
              <a:t>60</a:t>
            </a:fld>
            <a:r>
              <a:rPr lang="en-US" altLang="zh-CN"/>
              <a:t> )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37" y="822857"/>
            <a:ext cx="7543800" cy="742742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限额损失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Limited loss variable）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62000" y="4114800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有限</a:t>
            </a:r>
            <a:r>
              <a:rPr lang="zh-CN" altLang="en-US" dirty="0" smtClean="0"/>
              <a:t>期望值（</a:t>
            </a:r>
            <a:r>
              <a:rPr lang="en-US" altLang="zh-CN" dirty="0" smtClean="0"/>
              <a:t> </a:t>
            </a:r>
            <a:r>
              <a:rPr lang="en-US" altLang="zh-CN" dirty="0"/>
              <a:t>limited expected 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）：</a:t>
            </a:r>
            <a:r>
              <a:rPr lang="en-US" altLang="zh-CN" i="1" dirty="0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en-US" altLang="zh-CN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u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en-US" altLang="zh-CN" dirty="0"/>
              <a:t>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6393" name="Object 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209800" y="2362200"/>
          <a:ext cx="3222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1562100" imgH="457200" progId="Equation.DSMT4">
                  <p:embed/>
                </p:oleObj>
              </mc:Choice>
              <mc:Fallback>
                <p:oleObj name="Equation" r:id="rId3" imgW="1562100" imgH="4572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32226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58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A82C993-702E-44F6-B809-0206ED40F261}" type="slidenum">
              <a:rPr lang="en-US" altLang="zh-CN"/>
              <a:pPr>
                <a:defRPr/>
              </a:pPr>
              <a:t>61</a:t>
            </a:fld>
            <a:r>
              <a:rPr lang="en-US" altLang="zh-CN"/>
              <a:t> )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有限期望值（</a:t>
            </a:r>
            <a:r>
              <a:rPr lang="en-US" altLang="zh-CN" sz="2800" dirty="0" smtClean="0"/>
              <a:t>limited </a:t>
            </a:r>
            <a:r>
              <a:rPr lang="en-US" altLang="zh-CN" sz="2800" dirty="0"/>
              <a:t>expected </a:t>
            </a:r>
            <a:r>
              <a:rPr lang="en-US" altLang="zh-CN" sz="2800" dirty="0" smtClean="0"/>
              <a:t>value）</a:t>
            </a:r>
          </a:p>
        </p:txBody>
      </p:sp>
      <p:sp>
        <p:nvSpPr>
          <p:cNvPr id="35844" name="Rectangle 1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5" name="Rectangle 18"/>
          <p:cNvSpPr>
            <a:spLocks noChangeArrowheads="1"/>
          </p:cNvSpPr>
          <p:nvPr/>
        </p:nvSpPr>
        <p:spPr bwMode="auto">
          <a:xfrm>
            <a:off x="45720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20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68" name="Object 3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3200400" y="5029200"/>
          <a:ext cx="15303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749160" imgH="330120" progId="Equation.DSMT4">
                  <p:embed/>
                </p:oleObj>
              </mc:Choice>
              <mc:Fallback>
                <p:oleObj name="Equation" r:id="rId3" imgW="749160" imgH="330120" progId="Equation.DSMT4">
                  <p:embed/>
                  <p:pic>
                    <p:nvPicPr>
                      <p:cNvPr id="184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15303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49"/>
          <p:cNvGraphicFramePr>
            <a:graphicFrameLocks noChangeAspect="1"/>
          </p:cNvGraphicFramePr>
          <p:nvPr>
            <p:extLst/>
          </p:nvPr>
        </p:nvGraphicFramePr>
        <p:xfrm>
          <a:off x="1887538" y="2057400"/>
          <a:ext cx="4238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5" imgW="1968480" imgH="330120" progId="Equation.DSMT4">
                  <p:embed/>
                </p:oleObj>
              </mc:Choice>
              <mc:Fallback>
                <p:oleObj name="Equation" r:id="rId5" imgW="1968480" imgH="330120" progId="Equation.DSMT4">
                  <p:embed/>
                  <p:pic>
                    <p:nvPicPr>
                      <p:cNvPr id="3584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057400"/>
                        <a:ext cx="42386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2" name="Object 50"/>
          <p:cNvGraphicFramePr>
            <a:graphicFrameLocks noChangeAspect="1"/>
          </p:cNvGraphicFramePr>
          <p:nvPr>
            <p:extLst/>
          </p:nvPr>
        </p:nvGraphicFramePr>
        <p:xfrm>
          <a:off x="3124200" y="3449637"/>
          <a:ext cx="46275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7" imgW="1917360" imgH="330120" progId="Equation.DSMT4">
                  <p:embed/>
                </p:oleObj>
              </mc:Choice>
              <mc:Fallback>
                <p:oleObj name="Equation" r:id="rId7" imgW="1917360" imgH="330120" progId="Equation.DSMT4">
                  <p:embed/>
                  <p:pic>
                    <p:nvPicPr>
                      <p:cNvPr id="184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49637"/>
                        <a:ext cx="46275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4412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2723933" y="1265758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933" y="1265758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5388" y="134387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有限</a:t>
            </a:r>
            <a:r>
              <a:rPr lang="zh-CN" altLang="en-US" sz="2000" dirty="0">
                <a:latin typeface="Arial" charset="0"/>
              </a:rPr>
              <a:t>期望值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6087" y="2645977"/>
            <a:ext cx="5873115" cy="355269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60750" y="3778250"/>
            <a:ext cx="3683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8884" y="5159140"/>
            <a:ext cx="3385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5052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1531609-5872-4671-9DBC-C4345C893C46}" type="slidenum">
              <a:rPr lang="en-US" altLang="zh-CN"/>
              <a:pPr>
                <a:defRPr/>
              </a:pPr>
              <a:t>63</a:t>
            </a:fld>
            <a:r>
              <a:rPr lang="en-US" altLang="zh-CN"/>
              <a:t> )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762000"/>
            <a:ext cx="7543800" cy="9144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关系：</a:t>
            </a:r>
            <a:endParaRPr lang="en-US" altLang="zh-CN" sz="3200" dirty="0" smtClean="0"/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2"/>
          <p:cNvGraphicFramePr>
            <a:graphicFrameLocks noChangeAspect="1"/>
          </p:cNvGraphicFramePr>
          <p:nvPr>
            <p:extLst/>
          </p:nvPr>
        </p:nvGraphicFramePr>
        <p:xfrm>
          <a:off x="2286000" y="2209800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34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2270125" y="2949575"/>
            <a:ext cx="19208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免赔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  <p:sp>
        <p:nvSpPr>
          <p:cNvPr id="34823" name="Text Box 14"/>
          <p:cNvSpPr txBox="1">
            <a:spLocks noChangeArrowheads="1"/>
          </p:cNvSpPr>
          <p:nvPr/>
        </p:nvSpPr>
        <p:spPr bwMode="auto">
          <a:xfrm>
            <a:off x="4708525" y="2949575"/>
            <a:ext cx="1692275" cy="3762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限额为</a:t>
            </a:r>
            <a:r>
              <a:rPr lang="en-US" altLang="zh-CN" sz="1800">
                <a:latin typeface="Arial" charset="0"/>
              </a:rPr>
              <a:t>d</a:t>
            </a:r>
            <a:r>
              <a:rPr lang="zh-CN" altLang="en-US" sz="1800">
                <a:latin typeface="Arial" charset="0"/>
              </a:rPr>
              <a:t>的保单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>
            <p:extLst/>
          </p:nvPr>
        </p:nvGraphicFramePr>
        <p:xfrm>
          <a:off x="2301875" y="4410075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410075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120900" y="5135562"/>
            <a:ext cx="2251075" cy="3762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再保险人承担的赔款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572000" y="5145087"/>
            <a:ext cx="2251075" cy="3762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>
                <a:latin typeface="Arial" charset="0"/>
              </a:rPr>
              <a:t>原保险人承担的赔款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69925" y="3795712"/>
            <a:ext cx="202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Arial" charset="0"/>
              </a:rPr>
              <a:t>通过再保险解释：</a:t>
            </a:r>
          </a:p>
        </p:txBody>
      </p:sp>
    </p:spTree>
    <p:extLst>
      <p:ext uri="{BB962C8B-B14F-4D97-AF65-F5344CB8AC3E}">
        <p14:creationId xmlns:p14="http://schemas.microsoft.com/office/powerpoint/2010/main" val="23539035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nimBg="1"/>
      <p:bldP spid="17428" grpId="0" animBg="1"/>
      <p:bldP spid="1742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784D1514-EC1C-4E4C-9FBA-F2980623D044}" type="slidenum">
              <a:rPr lang="en-US" altLang="zh-CN"/>
              <a:pPr>
                <a:defRPr/>
              </a:pPr>
              <a:t>64</a:t>
            </a:fld>
            <a:r>
              <a:rPr lang="en-US" altLang="zh-CN"/>
              <a:t> )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8772" y="548951"/>
            <a:ext cx="5791200" cy="685800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/>
          </p:nvPr>
        </p:nvGraphicFramePr>
        <p:xfrm>
          <a:off x="2897188" y="2813050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13050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/>
          </p:nvPr>
        </p:nvGraphicFramePr>
        <p:xfrm>
          <a:off x="3049588" y="5060950"/>
          <a:ext cx="2406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5" imgW="1079280" imgH="533160" progId="Equation.DSMT4">
                  <p:embed/>
                </p:oleObj>
              </mc:Choice>
              <mc:Fallback>
                <p:oleObj name="Equation" r:id="rId5" imgW="1079280" imgH="533160" progId="Equation.DSMT4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060950"/>
                        <a:ext cx="2406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/>
          </p:nvPr>
        </p:nvGraphicFramePr>
        <p:xfrm>
          <a:off x="2897188" y="17462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7" imgW="1143000" imgH="330200" progId="Equation.DSMT4">
                  <p:embed/>
                </p:oleObj>
              </mc:Choice>
              <mc:Fallback>
                <p:oleObj name="Equation" r:id="rId7" imgW="1143000" imgH="3302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7462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1068388" y="1874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期望值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1068388" y="29416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有限期望值</a:t>
            </a: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1068388" y="54562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charset="0"/>
              </a:rPr>
              <a:t>平均超额损失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/>
          </p:nvPr>
        </p:nvGraphicFramePr>
        <p:xfrm>
          <a:off x="2973388" y="3956050"/>
          <a:ext cx="46466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9" imgW="2057400" imgH="330120" progId="Equation.DSMT4">
                  <p:embed/>
                </p:oleObj>
              </mc:Choice>
              <mc:Fallback>
                <p:oleObj name="Equation" r:id="rId9" imgW="2057400" imgH="330120" progId="Equation.DSMT4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956050"/>
                        <a:ext cx="46466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068388" y="4154487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Arial" charset="0"/>
              </a:rPr>
              <a:t>止损保费</a:t>
            </a:r>
          </a:p>
        </p:txBody>
      </p:sp>
    </p:spTree>
    <p:extLst>
      <p:ext uri="{BB962C8B-B14F-4D97-AF65-F5344CB8AC3E}">
        <p14:creationId xmlns:p14="http://schemas.microsoft.com/office/powerpoint/2010/main" val="23215698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6" grpId="0"/>
      <p:bldP spid="114698" grpId="0"/>
      <p:bldP spid="114699" grpId="0"/>
      <p:bldP spid="11470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579438"/>
            <a:ext cx="7543800" cy="94456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课堂</a:t>
            </a:r>
            <a:r>
              <a:rPr lang="zh-CN" altLang="en-US" dirty="0" smtClean="0">
                <a:solidFill>
                  <a:srgbClr val="FF0000"/>
                </a:solidFill>
              </a:rPr>
              <a:t>练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57400"/>
            <a:ext cx="8458200" cy="4073525"/>
          </a:xfrm>
        </p:spPr>
        <p:txBody>
          <a:bodyPr/>
          <a:lstStyle/>
          <a:p>
            <a:r>
              <a:rPr lang="zh-CN" altLang="en-US" sz="2400" dirty="0" smtClean="0"/>
              <a:t>对于</a:t>
            </a:r>
            <a:r>
              <a:rPr lang="en-US" altLang="zh-CN" sz="2400" dirty="0" smtClean="0"/>
              <a:t>gamma</a:t>
            </a:r>
            <a:r>
              <a:rPr lang="zh-CN" altLang="en-US" sz="2400" dirty="0" smtClean="0"/>
              <a:t>分布（</a:t>
            </a:r>
            <a:r>
              <a:rPr lang="en-US" altLang="zh-CN" sz="2400" dirty="0" smtClean="0"/>
              <a:t>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100)</a:t>
            </a:r>
            <a:r>
              <a:rPr lang="zh-CN" altLang="en-US" sz="2400" dirty="0"/>
              <a:t>绘图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止损保费和平均超额损失随着免赔额增加而变化的曲线图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有限期望值随着限额变化而变化的曲线图</a:t>
            </a:r>
            <a:endParaRPr lang="en-US" altLang="zh-CN" sz="2400" dirty="0" smtClean="0"/>
          </a:p>
          <a:p>
            <a:r>
              <a:rPr lang="zh-CN" altLang="en-US" sz="2400" dirty="0" smtClean="0"/>
              <a:t>把上述分布改为</a:t>
            </a:r>
            <a:r>
              <a:rPr lang="en-US" altLang="zh-CN" sz="2400" dirty="0" err="1" smtClean="0"/>
              <a:t>pareto</a:t>
            </a:r>
            <a:r>
              <a:rPr lang="en-US" altLang="zh-CN" sz="2400" dirty="0" smtClean="0"/>
              <a:t>(shape=</a:t>
            </a:r>
            <a:r>
              <a:rPr lang="en-US" altLang="zh-CN" sz="2400" dirty="0" err="1" smtClean="0"/>
              <a:t>2,scale</a:t>
            </a:r>
            <a:r>
              <a:rPr lang="en-US" altLang="zh-CN" sz="2400" dirty="0" smtClean="0"/>
              <a:t>=200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和指数分布</a:t>
            </a:r>
            <a:r>
              <a:rPr lang="en-US" altLang="zh-CN" sz="2400" dirty="0" smtClean="0"/>
              <a:t>(rate=1/200)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注：上述三个分布的均值相等，均为</a:t>
            </a:r>
            <a:r>
              <a:rPr lang="en-US" altLang="zh-CN" sz="2400" dirty="0" smtClean="0"/>
              <a:t>200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5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3137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66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764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6400"/>
            <a:ext cx="8532813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55540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- </a:t>
            </a:r>
            <a:r>
              <a:rPr lang="zh-CN" altLang="en-US" dirty="0" smtClean="0"/>
              <a:t>次数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保险事故给被保险人造成经济损害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索赔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im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保险人根据保险合同向保险人提出索赔请求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的理论分布模型是类似的，下面对两个概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作区分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7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317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金额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标的实际遭受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赔款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公司根据合同规定对保单持有人的赔款，要扣除免赔额和赔偿限额。赔款的大小和次数取决于损失和大小和次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没有特别说明，我们把赔款和损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同看待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没有免赔额和赔偿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8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740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859971" y="2780882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进行风险度量？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9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3101</TotalTime>
  <Words>1936</Words>
  <Application>Microsoft Office PowerPoint</Application>
  <PresentationFormat>全屏显示(4:3)</PresentationFormat>
  <Paragraphs>366</Paragraphs>
  <Slides>6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88" baseType="lpstr">
      <vt:lpstr>黑体</vt:lpstr>
      <vt:lpstr>华文楷体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Cambria</vt:lpstr>
      <vt:lpstr>Symbol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什么是风险？如何度量？</vt:lpstr>
      <vt:lpstr>随机变量</vt:lpstr>
      <vt:lpstr>随机变量</vt:lpstr>
      <vt:lpstr>随机变量</vt:lpstr>
      <vt:lpstr>方差、标准差和变异系数</vt:lpstr>
      <vt:lpstr>两个概念 - 次数</vt:lpstr>
      <vt:lpstr>两个概念 – 金额</vt:lpstr>
      <vt:lpstr>如何进行风险度量？</vt:lpstr>
      <vt:lpstr>PowerPoint 演示文稿</vt:lpstr>
      <vt:lpstr>风险度量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 在什么条件下是一致性风险度量？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超额损失</vt:lpstr>
      <vt:lpstr>平均超额损失函数（mean excess loss function）</vt:lpstr>
      <vt:lpstr>PowerPoint 演示文稿</vt:lpstr>
      <vt:lpstr>Left censored and shifted variable </vt:lpstr>
      <vt:lpstr>止损保费（Stop loss premium）</vt:lpstr>
      <vt:lpstr>PowerPoint 演示文稿</vt:lpstr>
      <vt:lpstr>PowerPoint 演示文稿</vt:lpstr>
      <vt:lpstr>限额损失（Limited loss variable）</vt:lpstr>
      <vt:lpstr>有限期望值（limited expected value）</vt:lpstr>
      <vt:lpstr>PowerPoint 演示文稿</vt:lpstr>
      <vt:lpstr>关系：</vt:lpstr>
      <vt:lpstr>小结</vt:lpstr>
      <vt:lpstr>课堂练习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71</cp:revision>
  <cp:lastPrinted>2014-03-25T07:52:42Z</cp:lastPrinted>
  <dcterms:created xsi:type="dcterms:W3CDTF">2003-12-29T03:18:02Z</dcterms:created>
  <dcterms:modified xsi:type="dcterms:W3CDTF">2018-09-10T13:34:23Z</dcterms:modified>
</cp:coreProperties>
</file>